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9"/>
  </p:notesMasterIdLst>
  <p:handoutMasterIdLst>
    <p:handoutMasterId r:id="rId20"/>
  </p:handoutMasterIdLst>
  <p:sldIdLst>
    <p:sldId id="609" r:id="rId5"/>
    <p:sldId id="257" r:id="rId6"/>
    <p:sldId id="258" r:id="rId7"/>
    <p:sldId id="259" r:id="rId8"/>
    <p:sldId id="260" r:id="rId9"/>
    <p:sldId id="261" r:id="rId10"/>
    <p:sldId id="613" r:id="rId11"/>
    <p:sldId id="262" r:id="rId12"/>
    <p:sldId id="263" r:id="rId13"/>
    <p:sldId id="264" r:id="rId14"/>
    <p:sldId id="612" r:id="rId15"/>
    <p:sldId id="614" r:id="rId16"/>
    <p:sldId id="615" r:id="rId17"/>
    <p:sldId id="568" r:id="rId1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2B4B016-0A20-AC12-C74C-C1242F97455C}" v="1" dt="2021-07-07T22:28:49.951"/>
  </p1510:revLst>
</p1510:revInfo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100" d="100"/>
          <a:sy n="100" d="100"/>
        </p:scale>
        <p:origin x="3292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5/10/relationships/revisionInfo" Target="revisionInfo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EB834D-6936-41C9-82CC-55BCBCF65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A989ED-4436-45DE-86A6-C44BA08555C8}" type="datetimeFigureOut">
              <a:rPr lang="en-US" smtClean="0"/>
              <a:t>8/27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71D296-9AF7-4145-AAAB-D73A30F94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107EE5-A44E-42E0-A7F7-30F6C59CC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E0D406-EB13-49F8-9C73-C662E61D6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8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9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2.png"/><Relationship Id="rId7" Type="http://schemas.openxmlformats.org/officeDocument/2006/relationships/image" Target="../media/image68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10" Type="http://schemas.openxmlformats.org/officeDocument/2006/relationships/image" Target="../media/image66.png"/><Relationship Id="rId4" Type="http://schemas.openxmlformats.org/officeDocument/2006/relationships/image" Target="../media/image63.png"/><Relationship Id="rId9" Type="http://schemas.openxmlformats.org/officeDocument/2006/relationships/image" Target="../media/image7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7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18" Type="http://schemas.openxmlformats.org/officeDocument/2006/relationships/image" Target="../media/image4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17" Type="http://schemas.openxmlformats.org/officeDocument/2006/relationships/image" Target="../media/image40.png"/><Relationship Id="rId2" Type="http://schemas.openxmlformats.org/officeDocument/2006/relationships/image" Target="../media/image25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19" Type="http://schemas.openxmlformats.org/officeDocument/2006/relationships/image" Target="../media/image42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4.png"/><Relationship Id="rId18" Type="http://schemas.openxmlformats.org/officeDocument/2006/relationships/image" Target="../media/image5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53.png"/><Relationship Id="rId17" Type="http://schemas.openxmlformats.org/officeDocument/2006/relationships/image" Target="../media/image58.png"/><Relationship Id="rId2" Type="http://schemas.openxmlformats.org/officeDocument/2006/relationships/image" Target="../media/image43.png"/><Relationship Id="rId16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7.png"/><Relationship Id="rId11" Type="http://schemas.openxmlformats.org/officeDocument/2006/relationships/image" Target="../media/image51.png"/><Relationship Id="rId5" Type="http://schemas.openxmlformats.org/officeDocument/2006/relationships/image" Target="../media/image46.png"/><Relationship Id="rId15" Type="http://schemas.openxmlformats.org/officeDocument/2006/relationships/image" Target="../media/image56.png"/><Relationship Id="rId10" Type="http://schemas.openxmlformats.org/officeDocument/2006/relationships/image" Target="../media/image50.png"/><Relationship Id="rId19" Type="http://schemas.openxmlformats.org/officeDocument/2006/relationships/image" Target="../media/image60.png"/><Relationship Id="rId4" Type="http://schemas.openxmlformats.org/officeDocument/2006/relationships/image" Target="../media/image45.png"/><Relationship Id="rId9" Type="http://schemas.openxmlformats.org/officeDocument/2006/relationships/image" Target="../media/image52.png"/><Relationship Id="rId1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F00438CF-5902-43DD-9CE0-FCF224D3E88B}"/>
              </a:ext>
            </a:extLst>
          </p:cNvPr>
          <p:cNvSpPr txBox="1">
            <a:spLocks/>
          </p:cNvSpPr>
          <p:nvPr/>
        </p:nvSpPr>
        <p:spPr>
          <a:xfrm>
            <a:off x="215656" y="178217"/>
            <a:ext cx="6607837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101600" marR="0" lvl="0" indent="0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None/>
              <a:defRPr sz="2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/>
            <a:r>
              <a:rPr lang="en-US" sz="3200" dirty="0"/>
              <a:t>Chapter 11:  </a:t>
            </a:r>
            <a:r>
              <a:rPr lang="en-IN" sz="3200" dirty="0">
                <a:solidFill>
                  <a:schemeClr val="tx1"/>
                </a:solidFill>
              </a:rPr>
              <a:t>Differentiation</a:t>
            </a: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CD88364D-B161-4AC0-9060-3783ED604F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3362" y="656021"/>
            <a:ext cx="8389938" cy="615523"/>
          </a:xfrm>
        </p:spPr>
        <p:txBody>
          <a:bodyPr anchor="ctr">
            <a:spAutoFit/>
          </a:bodyPr>
          <a:lstStyle/>
          <a:p>
            <a:r>
              <a:rPr lang="en-US" sz="2800" dirty="0"/>
              <a:t>Chapter Objectives</a:t>
            </a:r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45CB6004-66EA-46D2-B6D7-0A7CED45B56B}"/>
              </a:ext>
            </a:extLst>
          </p:cNvPr>
          <p:cNvSpPr txBox="1">
            <a:spLocks/>
          </p:cNvSpPr>
          <p:nvPr/>
        </p:nvSpPr>
        <p:spPr>
          <a:xfrm>
            <a:off x="215656" y="1202071"/>
            <a:ext cx="8389938" cy="5539978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2400" b="1" dirty="0">
                <a:solidFill>
                  <a:srgbClr val="007FA3"/>
                </a:solidFill>
              </a:rPr>
              <a:t>11.1) </a:t>
            </a:r>
            <a:r>
              <a:rPr lang="en-US" sz="2400" dirty="0">
                <a:sym typeface="Times New Roman"/>
              </a:rPr>
              <a:t>The Derivative: </a:t>
            </a:r>
            <a:r>
              <a:rPr lang="en-US" sz="2400" dirty="0"/>
              <a:t>Develop the tangent line concept, define the slope of a curve, and introduce derivatives with geometric interpretation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2) </a:t>
            </a:r>
            <a:r>
              <a:rPr lang="en-US" sz="2400" dirty="0">
                <a:sym typeface="Times New Roman"/>
              </a:rPr>
              <a:t>Rules for Differentiation:</a:t>
            </a:r>
            <a:r>
              <a:rPr lang="en-US" sz="2400" dirty="0"/>
              <a:t> Compute derivatives using the limit definition and learn basic differentiation rules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3) </a:t>
            </a:r>
            <a:r>
              <a:rPr lang="en-US" sz="2400" dirty="0">
                <a:sym typeface="Times New Roman"/>
              </a:rPr>
              <a:t>The Derivative as a Rate of </a:t>
            </a:r>
            <a:r>
              <a:rPr lang="en-US" sz="2400" dirty="0" err="1">
                <a:sym typeface="Times New Roman"/>
              </a:rPr>
              <a:t>Change:</a:t>
            </a:r>
            <a:r>
              <a:rPr lang="en-US" sz="2400" dirty="0" err="1"/>
              <a:t>Understand</a:t>
            </a:r>
            <a:r>
              <a:rPr lang="en-US" sz="2400" dirty="0"/>
              <a:t> instantaneous rate of change through velocity, interpret the derivative, and introduce the "marginal" concept used in business and economics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4) </a:t>
            </a:r>
            <a:r>
              <a:rPr lang="en-US" sz="2400" dirty="0">
                <a:sym typeface="Times New Roman"/>
              </a:rPr>
              <a:t>The Product Rule and the Quotient Rule:</a:t>
            </a:r>
            <a:r>
              <a:rPr lang="en-US" sz="2400" dirty="0"/>
              <a:t> Apply product and quotient rules to find derivatives and explore marginal propensity to consume/save.</a:t>
            </a:r>
          </a:p>
          <a:p>
            <a:r>
              <a:rPr lang="en-US" sz="2400" b="1" dirty="0">
                <a:solidFill>
                  <a:srgbClr val="007FA3"/>
                </a:solidFill>
                <a:sym typeface="Times New Roman"/>
              </a:rPr>
              <a:t>11.5) </a:t>
            </a:r>
            <a:r>
              <a:rPr lang="en-US" sz="2400" dirty="0">
                <a:sym typeface="Times New Roman"/>
              </a:rPr>
              <a:t>The Chain Rule</a:t>
            </a:r>
            <a:r>
              <a:rPr lang="en-US" sz="2400" dirty="0"/>
              <a:t>: Introduce and apply the chain rule, deriving special cases and using it to develop the concept of marginal-revenue product.</a:t>
            </a:r>
          </a:p>
        </p:txBody>
      </p:sp>
    </p:spTree>
    <p:extLst>
      <p:ext uri="{BB962C8B-B14F-4D97-AF65-F5344CB8AC3E}">
        <p14:creationId xmlns:p14="http://schemas.microsoft.com/office/powerpoint/2010/main" val="22156887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188960-AC6D-4A41-8B87-27C80AF243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145536" cy="62079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C8B96D9-378E-4E64-A00C-F0EAC0A54B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740137"/>
            <a:ext cx="7853947" cy="37623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3597DAF-106E-4305-BFCA-077E3CFE30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356" y="1227735"/>
            <a:ext cx="6292561" cy="43267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1BEB680-00BC-4722-9921-2B265D6B30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674" y="1692592"/>
            <a:ext cx="2003462" cy="7618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79DDC80-8FD5-4BB5-A8E6-C4AD9A1BF78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191" y="2779315"/>
            <a:ext cx="1994057" cy="7242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2AE9DE-ED86-4488-858D-6A86AD7BA7B1}"/>
                  </a:ext>
                </a:extLst>
              </p:cNvPr>
              <p:cNvSpPr txBox="1"/>
              <p:nvPr/>
            </p:nvSpPr>
            <p:spPr>
              <a:xfrm>
                <a:off x="2696086" y="1771769"/>
                <a:ext cx="1875914" cy="41652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+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F2AE9DE-ED86-4488-858D-6A86AD7BA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086" y="1771769"/>
                <a:ext cx="1875914" cy="416524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80F96-1DD8-41DC-A4D8-95BD17473C19}"/>
                  </a:ext>
                </a:extLst>
              </p:cNvPr>
              <p:cNvSpPr txBox="1"/>
              <p:nvPr/>
            </p:nvSpPr>
            <p:spPr>
              <a:xfrm>
                <a:off x="2696086" y="2779315"/>
                <a:ext cx="2040046" cy="535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−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pt-BR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−1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6D80F96-1DD8-41DC-A4D8-95BD17473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6086" y="2779315"/>
                <a:ext cx="2040046" cy="5354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48F27-2B07-42E5-9E1F-39B07DDAA111}"/>
                  </a:ext>
                </a:extLst>
              </p:cNvPr>
              <p:cNvSpPr txBox="1"/>
              <p:nvPr/>
            </p:nvSpPr>
            <p:spPr>
              <a:xfrm>
                <a:off x="5182970" y="2246109"/>
                <a:ext cx="3021596" cy="5375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pt-BR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limLow>
                            <m:limLow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pt-BR" i="0" smtClean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pt-BR" i="1" smtClean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pt-B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den>
                          </m:f>
                        </m:e>
                      </m:fun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𝑁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C248F27-2B07-42E5-9E1F-39B07DDAA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2970" y="2246109"/>
                <a:ext cx="3021596" cy="537519"/>
              </a:xfrm>
              <a:prstGeom prst="rect">
                <a:avLst/>
              </a:prstGeom>
              <a:blipFill>
                <a:blip r:embed="rId9"/>
                <a:stretch>
                  <a:fillRect t="-11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99AF722-B546-4916-BD16-21FD0B87A1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191" y="3931257"/>
            <a:ext cx="8048625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99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5A444-AFB8-4FD8-A7A8-2BCE5C3A18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793" y="767751"/>
            <a:ext cx="6725952" cy="1686599"/>
          </a:xfrm>
          <a:prstGeom prst="rect">
            <a:avLst/>
          </a:prstGeom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DC910459-DC3D-43F3-B9F4-E44403696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4687" y="2666766"/>
            <a:ext cx="3023035" cy="3473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58107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5">
            <a:extLst>
              <a:ext uri="{FF2B5EF4-FFF2-40B4-BE49-F238E27FC236}">
                <a16:creationId xmlns:a16="http://schemas.microsoft.com/office/drawing/2014/main" id="{19BD1C60-B4DD-4BE6-B0E7-7CFF0EB4D990}"/>
              </a:ext>
            </a:extLst>
          </p:cNvPr>
          <p:cNvSpPr txBox="1">
            <a:spLocks/>
          </p:cNvSpPr>
          <p:nvPr/>
        </p:nvSpPr>
        <p:spPr>
          <a:xfrm>
            <a:off x="413888" y="900792"/>
            <a:ext cx="7897812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</a:rPr>
              <a:t>Example  A Function with a Vertical Tangent 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45FCE2-10A4-4776-A343-E4C1495EFD35}"/>
              </a:ext>
            </a:extLst>
          </p:cNvPr>
          <p:cNvSpPr txBox="1">
            <a:spLocks/>
          </p:cNvSpPr>
          <p:nvPr/>
        </p:nvSpPr>
        <p:spPr>
          <a:xfrm>
            <a:off x="432928" y="1555051"/>
            <a:ext cx="64452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US" sz="2400" dirty="0"/>
          </a:p>
        </p:txBody>
      </p:sp>
      <p:graphicFrame>
        <p:nvGraphicFramePr>
          <p:cNvPr id="4" name="Object 3" descr="d over dx of left parenthesis square root x right parenthesis.">
            <a:extLst>
              <a:ext uri="{FF2B5EF4-FFF2-40B4-BE49-F238E27FC236}">
                <a16:creationId xmlns:a16="http://schemas.microsoft.com/office/drawing/2014/main" id="{73134EA2-9090-408C-9235-AC32ECFC7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714183"/>
              </p:ext>
            </p:extLst>
          </p:nvPr>
        </p:nvGraphicFramePr>
        <p:xfrm>
          <a:off x="1191925" y="1394179"/>
          <a:ext cx="10096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21" name="Object 20" descr="d over dx of left parenthesis square root x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925" y="1394179"/>
                        <a:ext cx="10096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CC53B24-A67D-4739-8BCA-01E07E25D3F7}"/>
              </a:ext>
            </a:extLst>
          </p:cNvPr>
          <p:cNvSpPr txBox="1">
            <a:spLocks/>
          </p:cNvSpPr>
          <p:nvPr/>
        </p:nvSpPr>
        <p:spPr>
          <a:xfrm>
            <a:off x="434707" y="2194834"/>
            <a:ext cx="227521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Letting </a:t>
            </a:r>
            <a:endParaRPr lang="en-US" sz="2400" dirty="0"/>
          </a:p>
        </p:txBody>
      </p:sp>
      <p:graphicFrame>
        <p:nvGraphicFramePr>
          <p:cNvPr id="6" name="Object 5" descr="f left parenthesis x right parenthesis equals square root x.">
            <a:extLst>
              <a:ext uri="{FF2B5EF4-FFF2-40B4-BE49-F238E27FC236}">
                <a16:creationId xmlns:a16="http://schemas.microsoft.com/office/drawing/2014/main" id="{794A67C0-585D-41D4-812C-0BBD5D21E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4833"/>
              </p:ext>
            </p:extLst>
          </p:nvPr>
        </p:nvGraphicFramePr>
        <p:xfrm>
          <a:off x="2806178" y="2183607"/>
          <a:ext cx="1188921" cy="41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6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2" name="Object 21" descr="f left parenthesis x right parenthesis equals square root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178" y="2183607"/>
                        <a:ext cx="1188921" cy="412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12AF1799-881D-4979-87D6-5BB5C89613BA}"/>
              </a:ext>
            </a:extLst>
          </p:cNvPr>
          <p:cNvSpPr txBox="1">
            <a:spLocks/>
          </p:cNvSpPr>
          <p:nvPr/>
        </p:nvSpPr>
        <p:spPr>
          <a:xfrm>
            <a:off x="4144195" y="2227028"/>
            <a:ext cx="1188922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have</a:t>
            </a:r>
            <a:endParaRPr lang="en-US" sz="2400" dirty="0"/>
          </a:p>
        </p:txBody>
      </p:sp>
      <p:graphicFrame>
        <p:nvGraphicFramePr>
          <p:cNvPr id="8" name="Object 7" descr="An equation simplifies d over dx of left parenthesis square root x right parenthesis.&#10;Long description is available in notes, press F6">
            <a:extLst>
              <a:ext uri="{FF2B5EF4-FFF2-40B4-BE49-F238E27FC236}">
                <a16:creationId xmlns:a16="http://schemas.microsoft.com/office/drawing/2014/main" id="{935CE93C-E3F4-4ED2-B944-64A9C45454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07074"/>
              </p:ext>
            </p:extLst>
          </p:nvPr>
        </p:nvGraphicFramePr>
        <p:xfrm>
          <a:off x="461120" y="2739926"/>
          <a:ext cx="4663213" cy="67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7" name="Equation" r:id="rId7" imgW="2908080" imgH="419040" progId="Equation.DSMT4">
                  <p:embed/>
                </p:oleObj>
              </mc:Choice>
              <mc:Fallback>
                <p:oleObj name="Equation" r:id="rId7" imgW="2908080" imgH="419040" progId="Equation.DSMT4">
                  <p:embed/>
                  <p:pic>
                    <p:nvPicPr>
                      <p:cNvPr id="23" name="Object 22" descr="An equation simplifies d over dx of left parenthesis square root x right parenthesis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20" y="2739926"/>
                        <a:ext cx="4663213" cy="673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5C6B3BD7-0517-480C-9591-28A249D255CB}"/>
              </a:ext>
            </a:extLst>
          </p:cNvPr>
          <p:cNvSpPr txBox="1">
            <a:spLocks/>
          </p:cNvSpPr>
          <p:nvPr/>
        </p:nvSpPr>
        <p:spPr>
          <a:xfrm>
            <a:off x="444656" y="3507710"/>
            <a:ext cx="4828384" cy="381155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</a:t>
            </a:r>
            <a:r>
              <a:rPr lang="en-US" sz="2400">
                <a:solidFill>
                  <a:schemeClr val="tx1"/>
                </a:solidFill>
              </a:rPr>
              <a:t>can rationalize </a:t>
            </a:r>
            <a:r>
              <a:rPr lang="en-US" sz="2400"/>
              <a:t>the </a:t>
            </a:r>
            <a:r>
              <a:rPr lang="en-US" sz="2400" i="1"/>
              <a:t>numerator</a:t>
            </a:r>
            <a:r>
              <a:rPr lang="en-US" sz="2400"/>
              <a:t>:</a:t>
            </a:r>
            <a:endParaRPr lang="en-US" sz="2400" dirty="0"/>
          </a:p>
        </p:txBody>
      </p:sp>
      <p:graphicFrame>
        <p:nvGraphicFramePr>
          <p:cNvPr id="10" name="Object 9" descr="Calculation to rationalize the numerator.&#10;Long description is available in notes, press F6">
            <a:extLst>
              <a:ext uri="{FF2B5EF4-FFF2-40B4-BE49-F238E27FC236}">
                <a16:creationId xmlns:a16="http://schemas.microsoft.com/office/drawing/2014/main" id="{92FF0AB7-BAB0-4AFD-A5A0-94133873B4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21914"/>
              </p:ext>
            </p:extLst>
          </p:nvPr>
        </p:nvGraphicFramePr>
        <p:xfrm>
          <a:off x="557971" y="3951318"/>
          <a:ext cx="5573491" cy="81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8" name="Equation" r:id="rId9" imgW="3581280" imgH="520560" progId="Equation.DSMT4">
                  <p:embed/>
                </p:oleObj>
              </mc:Choice>
              <mc:Fallback>
                <p:oleObj name="Equation" r:id="rId9" imgW="3581280" imgH="520560" progId="Equation.DSMT4">
                  <p:embed/>
                  <p:pic>
                    <p:nvPicPr>
                      <p:cNvPr id="24" name="Object 23" descr="Calculation to rationalize the numerator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71" y="3951318"/>
                        <a:ext cx="5573491" cy="812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Equals start fraction 1 over start root x plus h end root plus square root x end fraction.">
            <a:extLst>
              <a:ext uri="{FF2B5EF4-FFF2-40B4-BE49-F238E27FC236}">
                <a16:creationId xmlns:a16="http://schemas.microsoft.com/office/drawing/2014/main" id="{41DBB51F-DE99-4BBC-951B-268005BB1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850721"/>
              </p:ext>
            </p:extLst>
          </p:nvPr>
        </p:nvGraphicFramePr>
        <p:xfrm>
          <a:off x="2416680" y="4836897"/>
          <a:ext cx="1623544" cy="68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9" name="Equation" r:id="rId11" imgW="1002960" imgH="419040" progId="Equation.DSMT4">
                  <p:embed/>
                </p:oleObj>
              </mc:Choice>
              <mc:Fallback>
                <p:oleObj name="Equation" r:id="rId11" imgW="1002960" imgH="419040" progId="Equation.DSMT4">
                  <p:embed/>
                  <p:pic>
                    <p:nvPicPr>
                      <p:cNvPr id="25" name="Object 24" descr="Equals start fraction 1 over start root x plus h end root plus square root x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680" y="4836897"/>
                        <a:ext cx="1623544" cy="680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0C1711B2-95DD-4081-B992-C0A12A729327}"/>
              </a:ext>
            </a:extLst>
          </p:cNvPr>
          <p:cNvSpPr txBox="1">
            <a:spLocks/>
          </p:cNvSpPr>
          <p:nvPr/>
        </p:nvSpPr>
        <p:spPr>
          <a:xfrm>
            <a:off x="4058318" y="5045524"/>
            <a:ext cx="144439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</a:t>
            </a:r>
            <a:endParaRPr lang="en-US" sz="2400" dirty="0"/>
          </a:p>
        </p:txBody>
      </p:sp>
      <p:graphicFrame>
        <p:nvGraphicFramePr>
          <p:cNvPr id="13" name="Object 12" descr="d over dx of left parenthesis square root x right parenthesis equals limit as h approaches 0 start fraction 1 over start root x plus h end root plus square root x end fraction.">
            <a:extLst>
              <a:ext uri="{FF2B5EF4-FFF2-40B4-BE49-F238E27FC236}">
                <a16:creationId xmlns:a16="http://schemas.microsoft.com/office/drawing/2014/main" id="{B08A312D-3730-4CFE-901C-F6A256FEE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35516"/>
              </p:ext>
            </p:extLst>
          </p:nvPr>
        </p:nvGraphicFramePr>
        <p:xfrm>
          <a:off x="5602889" y="4854298"/>
          <a:ext cx="2936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0" name="Equation" r:id="rId13" imgW="1625400" imgH="419040" progId="Equation.DSMT4">
                  <p:embed/>
                </p:oleObj>
              </mc:Choice>
              <mc:Fallback>
                <p:oleObj name="Equation" r:id="rId13" imgW="1625400" imgH="419040" progId="Equation.DSMT4">
                  <p:embed/>
                  <p:pic>
                    <p:nvPicPr>
                      <p:cNvPr id="27" name="Object 26" descr="d over dx of left parenthesis square root x right parenthesis equals limit as h approaches 0 start fraction 1 over start root x plus h end root plus square root x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889" y="4854298"/>
                        <a:ext cx="29368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Equals start fraction 1 over square root x plus square root x end fraction equals 1 over 2 square root x.">
            <a:extLst>
              <a:ext uri="{FF2B5EF4-FFF2-40B4-BE49-F238E27FC236}">
                <a16:creationId xmlns:a16="http://schemas.microsoft.com/office/drawing/2014/main" id="{29926576-E2F7-4636-A517-C2BC5B99DC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0838"/>
              </p:ext>
            </p:extLst>
          </p:nvPr>
        </p:nvGraphicFramePr>
        <p:xfrm>
          <a:off x="2483700" y="5596130"/>
          <a:ext cx="2075750" cy="71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1" name="Equation" r:id="rId15" imgW="1218960" imgH="419040" progId="Equation.DSMT4">
                  <p:embed/>
                </p:oleObj>
              </mc:Choice>
              <mc:Fallback>
                <p:oleObj name="Equation" r:id="rId15" imgW="1218960" imgH="419040" progId="Equation.DSMT4">
                  <p:embed/>
                  <p:pic>
                    <p:nvPicPr>
                      <p:cNvPr id="26" name="Object 25" descr="Equals start fraction 1 over square root x plus square root x end fraction equals 1 over 2 square root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00" y="5596130"/>
                        <a:ext cx="2075750" cy="7148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390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8">
            <a:extLst>
              <a:ext uri="{FF2B5EF4-FFF2-40B4-BE49-F238E27FC236}">
                <a16:creationId xmlns:a16="http://schemas.microsoft.com/office/drawing/2014/main" id="{E2CDA859-49F7-45D4-85A7-FE7A2B69D00B}"/>
              </a:ext>
            </a:extLst>
          </p:cNvPr>
          <p:cNvSpPr txBox="1">
            <a:spLocks/>
          </p:cNvSpPr>
          <p:nvPr/>
        </p:nvSpPr>
        <p:spPr>
          <a:xfrm>
            <a:off x="398355" y="943543"/>
            <a:ext cx="6618081" cy="37661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If </a:t>
            </a:r>
            <a:r>
              <a:rPr lang="en-IN" sz="2400" i="1"/>
              <a:t>f</a:t>
            </a:r>
            <a:r>
              <a:rPr lang="en-IN" sz="2400"/>
              <a:t> is differentiable at </a:t>
            </a:r>
            <a:r>
              <a:rPr lang="en-IN" sz="2400" i="1"/>
              <a:t>a</a:t>
            </a:r>
            <a:r>
              <a:rPr lang="en-IN" sz="2400"/>
              <a:t>, then </a:t>
            </a:r>
            <a:r>
              <a:rPr lang="en-IN" sz="2400" i="1"/>
              <a:t>f</a:t>
            </a:r>
            <a:r>
              <a:rPr lang="en-IN" sz="2400"/>
              <a:t> is continuous at </a:t>
            </a:r>
            <a:r>
              <a:rPr lang="en-IN" sz="2400" i="1"/>
              <a:t>a</a:t>
            </a:r>
            <a:r>
              <a:rPr lang="en-IN" sz="2400"/>
              <a:t>.</a:t>
            </a:r>
            <a:endParaRPr lang="en-IN" sz="2400" dirty="0"/>
          </a:p>
        </p:txBody>
      </p:sp>
      <p:sp>
        <p:nvSpPr>
          <p:cNvPr id="3" name="Content Placeholder 4">
            <a:extLst>
              <a:ext uri="{FF2B5EF4-FFF2-40B4-BE49-F238E27FC236}">
                <a16:creationId xmlns:a16="http://schemas.microsoft.com/office/drawing/2014/main" id="{1E74BE8D-AF01-4DFF-89BF-122F684392AE}"/>
              </a:ext>
            </a:extLst>
          </p:cNvPr>
          <p:cNvSpPr txBox="1">
            <a:spLocks/>
          </p:cNvSpPr>
          <p:nvPr/>
        </p:nvSpPr>
        <p:spPr>
          <a:xfrm>
            <a:off x="398356" y="1414497"/>
            <a:ext cx="6373636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</a:rPr>
              <a:t>Example  Continuity and Differentiability</a:t>
            </a:r>
          </a:p>
        </p:txBody>
      </p:sp>
      <p:sp>
        <p:nvSpPr>
          <p:cNvPr id="4" name="Content Placeholder 6">
            <a:extLst>
              <a:ext uri="{FF2B5EF4-FFF2-40B4-BE49-F238E27FC236}">
                <a16:creationId xmlns:a16="http://schemas.microsoft.com/office/drawing/2014/main" id="{7939E213-C245-44B4-BC76-B53970E51E9B}"/>
              </a:ext>
            </a:extLst>
          </p:cNvPr>
          <p:cNvSpPr txBox="1">
            <a:spLocks/>
          </p:cNvSpPr>
          <p:nvPr/>
        </p:nvSpPr>
        <p:spPr>
          <a:xfrm>
            <a:off x="396956" y="1957700"/>
            <a:ext cx="996399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/>
            </a:pPr>
            <a:r>
              <a:rPr lang="en-IN" sz="2400"/>
              <a:t>Let</a:t>
            </a:r>
            <a:endParaRPr lang="en-IN" sz="2400" dirty="0"/>
          </a:p>
        </p:txBody>
      </p:sp>
      <p:graphicFrame>
        <p:nvGraphicFramePr>
          <p:cNvPr id="5" name="Object 4" descr="f left parenthesis x right parenthesis equals x squared.">
            <a:extLst>
              <a:ext uri="{FF2B5EF4-FFF2-40B4-BE49-F238E27FC236}">
                <a16:creationId xmlns:a16="http://schemas.microsoft.com/office/drawing/2014/main" id="{DBCB83D9-C101-4474-A9BB-8B0280AAE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97169"/>
              </p:ext>
            </p:extLst>
          </p:nvPr>
        </p:nvGraphicFramePr>
        <p:xfrm>
          <a:off x="1430338" y="1928813"/>
          <a:ext cx="11525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26" name="Object 25" descr="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928813"/>
                        <a:ext cx="115252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>
            <a:extLst>
              <a:ext uri="{FF2B5EF4-FFF2-40B4-BE49-F238E27FC236}">
                <a16:creationId xmlns:a16="http://schemas.microsoft.com/office/drawing/2014/main" id="{24CCEB7E-4840-4BC4-8E16-CE8F0E716B94}"/>
              </a:ext>
            </a:extLst>
          </p:cNvPr>
          <p:cNvSpPr txBox="1">
            <a:spLocks/>
          </p:cNvSpPr>
          <p:nvPr/>
        </p:nvSpPr>
        <p:spPr>
          <a:xfrm>
            <a:off x="2700279" y="1947679"/>
            <a:ext cx="6058945" cy="38344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The derivative, 2</a:t>
            </a:r>
            <a:r>
              <a:rPr lang="en-IN" sz="2400" i="1"/>
              <a:t>x</a:t>
            </a:r>
            <a:r>
              <a:rPr lang="en-IN" sz="2400"/>
              <a:t>, is defined for all values of</a:t>
            </a:r>
            <a:endParaRPr lang="en-IN" sz="2400" dirty="0"/>
          </a:p>
        </p:txBody>
      </p:sp>
      <p:sp>
        <p:nvSpPr>
          <p:cNvPr id="7" name="Content Placeholder 9">
            <a:extLst>
              <a:ext uri="{FF2B5EF4-FFF2-40B4-BE49-F238E27FC236}">
                <a16:creationId xmlns:a16="http://schemas.microsoft.com/office/drawing/2014/main" id="{28F456C3-68B5-4744-8ED3-E98C5BCF7C41}"/>
              </a:ext>
            </a:extLst>
          </p:cNvPr>
          <p:cNvSpPr txBox="1">
            <a:spLocks/>
          </p:cNvSpPr>
          <p:nvPr/>
        </p:nvSpPr>
        <p:spPr>
          <a:xfrm>
            <a:off x="871539" y="2439767"/>
            <a:ext cx="102063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of </a:t>
            </a:r>
            <a:r>
              <a:rPr lang="en-IN" sz="2400" i="1"/>
              <a:t>x</a:t>
            </a:r>
            <a:r>
              <a:rPr lang="en-IN" sz="2400"/>
              <a:t>, so</a:t>
            </a:r>
            <a:endParaRPr lang="en-IN" sz="2400" dirty="0"/>
          </a:p>
        </p:txBody>
      </p:sp>
      <p:graphicFrame>
        <p:nvGraphicFramePr>
          <p:cNvPr id="8" name="Object 7" descr="f left parenthesis x right parenthesis equals x squared.">
            <a:extLst>
              <a:ext uri="{FF2B5EF4-FFF2-40B4-BE49-F238E27FC236}">
                <a16:creationId xmlns:a16="http://schemas.microsoft.com/office/drawing/2014/main" id="{F9B1B169-4383-49F7-94B1-EB83ADDDE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206923"/>
              </p:ext>
            </p:extLst>
          </p:nvPr>
        </p:nvGraphicFramePr>
        <p:xfrm>
          <a:off x="2033282" y="2437456"/>
          <a:ext cx="1085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25" name="Object 24" descr="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282" y="2437456"/>
                        <a:ext cx="10858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0">
            <a:extLst>
              <a:ext uri="{FF2B5EF4-FFF2-40B4-BE49-F238E27FC236}">
                <a16:creationId xmlns:a16="http://schemas.microsoft.com/office/drawing/2014/main" id="{1E14DEF2-F0B4-4B01-BF9B-BF5459567EFF}"/>
              </a:ext>
            </a:extLst>
          </p:cNvPr>
          <p:cNvSpPr txBox="1">
            <a:spLocks/>
          </p:cNvSpPr>
          <p:nvPr/>
        </p:nvSpPr>
        <p:spPr>
          <a:xfrm>
            <a:off x="3240211" y="2457879"/>
            <a:ext cx="526573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must be continuous for all values of </a:t>
            </a:r>
            <a:r>
              <a:rPr lang="en-US" sz="2400" i="1"/>
              <a:t>x</a:t>
            </a:r>
            <a:r>
              <a:rPr lang="en-US" sz="2400"/>
              <a:t>.</a:t>
            </a:r>
            <a:endParaRPr lang="en-IN" sz="2400" dirty="0"/>
          </a:p>
        </p:txBody>
      </p:sp>
      <p:sp>
        <p:nvSpPr>
          <p:cNvPr id="10" name="Content Placeholder 11">
            <a:extLst>
              <a:ext uri="{FF2B5EF4-FFF2-40B4-BE49-F238E27FC236}">
                <a16:creationId xmlns:a16="http://schemas.microsoft.com/office/drawing/2014/main" id="{411F1116-6AE3-4869-9FE2-7B9AF5C3BE42}"/>
              </a:ext>
            </a:extLst>
          </p:cNvPr>
          <p:cNvSpPr txBox="1">
            <a:spLocks/>
          </p:cNvSpPr>
          <p:nvPr/>
        </p:nvSpPr>
        <p:spPr>
          <a:xfrm>
            <a:off x="398356" y="3091004"/>
            <a:ext cx="2184508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457200" indent="-457200">
              <a:buFont typeface="+mj-lt"/>
              <a:buAutoNum type="alphaLcPeriod" startAt="2"/>
            </a:pPr>
            <a:r>
              <a:rPr lang="en-IN" sz="2400"/>
              <a:t>The function </a:t>
            </a:r>
            <a:endParaRPr lang="en-IN" sz="2400" dirty="0"/>
          </a:p>
        </p:txBody>
      </p:sp>
      <p:graphicFrame>
        <p:nvGraphicFramePr>
          <p:cNvPr id="11" name="Object 10" descr="f left parenthesis p right parenthesis equals 1 over 2 p.">
            <a:extLst>
              <a:ext uri="{FF2B5EF4-FFF2-40B4-BE49-F238E27FC236}">
                <a16:creationId xmlns:a16="http://schemas.microsoft.com/office/drawing/2014/main" id="{2053BB79-8312-460E-8A9E-9E1CBFBD8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033551"/>
              </p:ext>
            </p:extLst>
          </p:nvPr>
        </p:nvGraphicFramePr>
        <p:xfrm>
          <a:off x="2645961" y="2930564"/>
          <a:ext cx="1184161" cy="71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7" imgW="698400" imgH="419040" progId="Equation.DSMT4">
                  <p:embed/>
                </p:oleObj>
              </mc:Choice>
              <mc:Fallback>
                <p:oleObj name="Equation" r:id="rId7" imgW="698400" imgH="419040" progId="Equation.DSMT4">
                  <p:embed/>
                  <p:pic>
                    <p:nvPicPr>
                      <p:cNvPr id="27" name="Object 26" descr="f left parenthesis p right parenthesis equals 1 over 2 p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961" y="2930564"/>
                        <a:ext cx="1184161" cy="71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3">
            <a:extLst>
              <a:ext uri="{FF2B5EF4-FFF2-40B4-BE49-F238E27FC236}">
                <a16:creationId xmlns:a16="http://schemas.microsoft.com/office/drawing/2014/main" id="{11B8F380-EF6C-4A20-9395-EA3AEFFFC8F7}"/>
              </a:ext>
            </a:extLst>
          </p:cNvPr>
          <p:cNvSpPr txBox="1">
            <a:spLocks/>
          </p:cNvSpPr>
          <p:nvPr/>
        </p:nvSpPr>
        <p:spPr>
          <a:xfrm>
            <a:off x="3969582" y="3100062"/>
            <a:ext cx="27390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is not continuous at </a:t>
            </a:r>
            <a:endParaRPr lang="en-IN" sz="2400" dirty="0"/>
          </a:p>
        </p:txBody>
      </p:sp>
      <p:graphicFrame>
        <p:nvGraphicFramePr>
          <p:cNvPr id="13" name="Object 12" descr="P equals 0.">
            <a:extLst>
              <a:ext uri="{FF2B5EF4-FFF2-40B4-BE49-F238E27FC236}">
                <a16:creationId xmlns:a16="http://schemas.microsoft.com/office/drawing/2014/main" id="{2F5822EF-CAE3-41FE-B4EF-7877960192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37600"/>
              </p:ext>
            </p:extLst>
          </p:nvPr>
        </p:nvGraphicFramePr>
        <p:xfrm>
          <a:off x="6773331" y="3102006"/>
          <a:ext cx="745835" cy="3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368280" imgH="190440" progId="Equation.DSMT4">
                  <p:embed/>
                </p:oleObj>
              </mc:Choice>
              <mc:Fallback>
                <p:oleObj name="Equation" r:id="rId9" imgW="368280" imgH="190440" progId="Equation.DSMT4">
                  <p:embed/>
                  <p:pic>
                    <p:nvPicPr>
                      <p:cNvPr id="31" name="Object 30" descr="P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3331" y="3102006"/>
                        <a:ext cx="745835" cy="387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4">
            <a:extLst>
              <a:ext uri="{FF2B5EF4-FFF2-40B4-BE49-F238E27FC236}">
                <a16:creationId xmlns:a16="http://schemas.microsoft.com/office/drawing/2014/main" id="{1B65DC19-F950-4008-A396-DFA161029701}"/>
              </a:ext>
            </a:extLst>
          </p:cNvPr>
          <p:cNvSpPr txBox="1">
            <a:spLocks/>
          </p:cNvSpPr>
          <p:nvPr/>
        </p:nvSpPr>
        <p:spPr>
          <a:xfrm>
            <a:off x="7618749" y="3086374"/>
            <a:ext cx="1167634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IN" sz="2400"/>
              <a:t>because</a:t>
            </a:r>
            <a:endParaRPr lang="en-IN" sz="2400" dirty="0"/>
          </a:p>
        </p:txBody>
      </p:sp>
      <p:sp>
        <p:nvSpPr>
          <p:cNvPr id="15" name="Content Placeholder 3">
            <a:extLst>
              <a:ext uri="{FF2B5EF4-FFF2-40B4-BE49-F238E27FC236}">
                <a16:creationId xmlns:a16="http://schemas.microsoft.com/office/drawing/2014/main" id="{DAC03AE0-2016-437C-B352-6629195670B4}"/>
              </a:ext>
            </a:extLst>
          </p:cNvPr>
          <p:cNvSpPr txBox="1">
            <a:spLocks/>
          </p:cNvSpPr>
          <p:nvPr/>
        </p:nvSpPr>
        <p:spPr>
          <a:xfrm>
            <a:off x="866605" y="3733718"/>
            <a:ext cx="7919777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i="1"/>
              <a:t>f</a:t>
            </a:r>
            <a:r>
              <a:rPr lang="en-US" sz="2400"/>
              <a:t> is not defined there. Thus, the derivative does not exist at</a:t>
            </a:r>
            <a:endParaRPr lang="en-US" sz="2400" dirty="0"/>
          </a:p>
        </p:txBody>
      </p:sp>
      <p:graphicFrame>
        <p:nvGraphicFramePr>
          <p:cNvPr id="16" name="Object 15" descr="P equals 0.">
            <a:extLst>
              <a:ext uri="{FF2B5EF4-FFF2-40B4-BE49-F238E27FC236}">
                <a16:creationId xmlns:a16="http://schemas.microsoft.com/office/drawing/2014/main" id="{95107D20-31FF-46E3-BE56-94070D30D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31916"/>
              </p:ext>
            </p:extLst>
          </p:nvPr>
        </p:nvGraphicFramePr>
        <p:xfrm>
          <a:off x="835609" y="4276166"/>
          <a:ext cx="7747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1" imgW="393480" imgH="190440" progId="Equation.DSMT4">
                  <p:embed/>
                </p:oleObj>
              </mc:Choice>
              <mc:Fallback>
                <p:oleObj name="Equation" r:id="rId11" imgW="393480" imgH="190440" progId="Equation.DSMT4">
                  <p:embed/>
                  <p:pic>
                    <p:nvPicPr>
                      <p:cNvPr id="32" name="Object 31" descr="P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609" y="4276166"/>
                        <a:ext cx="7747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5846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6C7D75D-2C3C-4543-A140-211701760E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9618" y="532074"/>
            <a:ext cx="6357174" cy="5559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42657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EA53CCD-BA7C-4D5A-A3FD-36D287C450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12" y="369039"/>
            <a:ext cx="3320401" cy="55175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3B1D81-32E5-4660-8693-A181AB5B21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819" y="1181819"/>
            <a:ext cx="8670489" cy="896607"/>
          </a:xfrm>
          <a:prstGeom prst="rect">
            <a:avLst/>
          </a:prstGeom>
        </p:spPr>
      </p:pic>
      <p:pic>
        <p:nvPicPr>
          <p:cNvPr id="1034" name="Picture 10" descr="limsec">
            <a:extLst>
              <a:ext uri="{FF2B5EF4-FFF2-40B4-BE49-F238E27FC236}">
                <a16:creationId xmlns:a16="http://schemas.microsoft.com/office/drawing/2014/main" id="{5CA078CD-59F6-4D6E-A142-1F120000B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102" y="2187828"/>
            <a:ext cx="1824417" cy="16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6" name="Picture 12" descr="limsec2">
            <a:extLst>
              <a:ext uri="{FF2B5EF4-FFF2-40B4-BE49-F238E27FC236}">
                <a16:creationId xmlns:a16="http://schemas.microsoft.com/office/drawing/2014/main" id="{C2416473-5335-4022-8756-B71A1E479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760" y="2207365"/>
            <a:ext cx="1824417" cy="1688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9F99B38-D405-4D23-A604-3169E717FF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819" y="4350940"/>
            <a:ext cx="8985779" cy="1625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97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DCF388C-1C5E-4702-BB4B-4E73AD739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385" y="457200"/>
            <a:ext cx="8252954" cy="19345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70190F5-7122-4DB7-AA81-B85805A96C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642" y="2807407"/>
            <a:ext cx="7090440" cy="2484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949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BC12724-D305-4B6F-AB66-602BB96CE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559" y="1796771"/>
            <a:ext cx="8926695" cy="965872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99A13E8-2556-462D-AD5C-9B570B7B92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715" y="2673263"/>
            <a:ext cx="153227" cy="328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5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B83084F-326B-48D5-944A-BFCDBCB22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37342"/>
              </p:ext>
            </p:extLst>
          </p:nvPr>
        </p:nvGraphicFramePr>
        <p:xfrm>
          <a:off x="2539946" y="2762643"/>
          <a:ext cx="5625782" cy="3863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5" name="Bitmap Image" r:id="rId4" imgW="7923810" imgH="5439534" progId="Paint.Picture">
                  <p:embed/>
                </p:oleObj>
              </mc:Choice>
              <mc:Fallback>
                <p:oleObj name="Bitmap Image" r:id="rId4" imgW="7923810" imgH="5439534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B83084F-326B-48D5-944A-BFCDBCB22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946" y="2762643"/>
                        <a:ext cx="5625782" cy="386348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A9E0CB4D-A7B8-4278-BECB-B0D86DE0EC3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0289"/>
            <a:ext cx="8621681" cy="124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565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8412F3A-3CFE-4529-9419-B3906B822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833" y="365587"/>
            <a:ext cx="8436486" cy="18982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49CB7BE-0E28-4D0A-8BBD-10FD7858D8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5072" y="3693032"/>
            <a:ext cx="3882702" cy="149555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E89CC01-E6DE-4B0D-9E08-723ED88732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596" y="5200553"/>
            <a:ext cx="8407723" cy="9491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E090DE6-C15B-403F-9BAA-F46EAE008B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8136" y="2527829"/>
            <a:ext cx="8407728" cy="90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933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C8BA582-45A4-4841-A239-AAFAE9090A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482" y="332318"/>
            <a:ext cx="6773782" cy="13323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DB3792-3AE9-40CC-ACBE-C6E38AD39E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743" y="1842688"/>
            <a:ext cx="5929595" cy="488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8C51DE3-F975-4E76-9063-2441F5B860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7822" y="3175068"/>
            <a:ext cx="6590706" cy="2318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8629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8">
            <a:extLst>
              <a:ext uri="{FF2B5EF4-FFF2-40B4-BE49-F238E27FC236}">
                <a16:creationId xmlns:a16="http://schemas.microsoft.com/office/drawing/2014/main" id="{C08CFD7F-DBE9-4299-8B84-0501AD240C90}"/>
              </a:ext>
            </a:extLst>
          </p:cNvPr>
          <p:cNvSpPr txBox="1">
            <a:spLocks/>
          </p:cNvSpPr>
          <p:nvPr/>
        </p:nvSpPr>
        <p:spPr>
          <a:xfrm>
            <a:off x="407753" y="928450"/>
            <a:ext cx="8377471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0C0"/>
                </a:solidFill>
              </a:rPr>
              <a:t>Example Finding the Slope of a Tangent Line</a:t>
            </a: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D86B52F2-3F3B-416D-8ED3-6BE5A3C1BE39}"/>
              </a:ext>
            </a:extLst>
          </p:cNvPr>
          <p:cNvSpPr txBox="1">
            <a:spLocks/>
          </p:cNvSpPr>
          <p:nvPr/>
        </p:nvSpPr>
        <p:spPr>
          <a:xfrm>
            <a:off x="388832" y="1454746"/>
            <a:ext cx="6134515" cy="383479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 the slope of the tangent line to the curve</a:t>
            </a:r>
            <a:endParaRPr lang="en-US" sz="2400" dirty="0"/>
          </a:p>
        </p:txBody>
      </p:sp>
      <p:graphicFrame>
        <p:nvGraphicFramePr>
          <p:cNvPr id="4" name="Object 3" descr="y equals f left parenthesis x right parenthesis equals x squared.">
            <a:extLst>
              <a:ext uri="{FF2B5EF4-FFF2-40B4-BE49-F238E27FC236}">
                <a16:creationId xmlns:a16="http://schemas.microsoft.com/office/drawing/2014/main" id="{3E23BC14-9EEF-445E-980A-212EB69FB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135498"/>
              </p:ext>
            </p:extLst>
          </p:nvPr>
        </p:nvGraphicFramePr>
        <p:xfrm>
          <a:off x="6627725" y="1420346"/>
          <a:ext cx="1658938" cy="452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3" imgW="838080" imgH="228600" progId="Equation.DSMT4">
                  <p:embed/>
                </p:oleObj>
              </mc:Choice>
              <mc:Fallback>
                <p:oleObj name="Equation" r:id="rId3" imgW="838080" imgH="228600" progId="Equation.DSMT4">
                  <p:embed/>
                  <p:pic>
                    <p:nvPicPr>
                      <p:cNvPr id="13" name="Object 12" descr="y equals f left parenthesis x right parenthesis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725" y="1420346"/>
                        <a:ext cx="1658938" cy="452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00B4227-0B97-4433-80DF-A6DB3D275FC4}"/>
              </a:ext>
            </a:extLst>
          </p:cNvPr>
          <p:cNvSpPr txBox="1">
            <a:spLocks/>
          </p:cNvSpPr>
          <p:nvPr/>
        </p:nvSpPr>
        <p:spPr>
          <a:xfrm>
            <a:off x="397567" y="1924933"/>
            <a:ext cx="8387657" cy="940814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t the point (1, 1).</a:t>
            </a:r>
          </a:p>
          <a:p>
            <a:r>
              <a:rPr lang="en-US" sz="2400"/>
              <a:t>Solution: The slope is</a:t>
            </a:r>
            <a:endParaRPr lang="en-IN" sz="2400" dirty="0"/>
          </a:p>
        </p:txBody>
      </p:sp>
      <p:graphicFrame>
        <p:nvGraphicFramePr>
          <p:cNvPr id="6" name="Object 5" descr="limit as h approaches 0 start fraction f left parenthesis 1 plus h right parenthesis minus f left parenthesis 1 right parenthesis over h end fraction.">
            <a:extLst>
              <a:ext uri="{FF2B5EF4-FFF2-40B4-BE49-F238E27FC236}">
                <a16:creationId xmlns:a16="http://schemas.microsoft.com/office/drawing/2014/main" id="{105EA17C-1E52-4715-853F-6C10F0109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965707"/>
              </p:ext>
            </p:extLst>
          </p:nvPr>
        </p:nvGraphicFramePr>
        <p:xfrm>
          <a:off x="1529961" y="2951572"/>
          <a:ext cx="1865288" cy="67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1168200" imgH="419040" progId="Equation.DSMT4">
                  <p:embed/>
                </p:oleObj>
              </mc:Choice>
              <mc:Fallback>
                <p:oleObj name="Equation" r:id="rId5" imgW="1168200" imgH="419040" progId="Equation.DSMT4">
                  <p:embed/>
                  <p:pic>
                    <p:nvPicPr>
                      <p:cNvPr id="14" name="Object 13" descr="limit as h approaches 0 start fraction f left parenthesis 1 plus h right parenthesis minus f left parenthesis 1 right parenthesis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61" y="2951572"/>
                        <a:ext cx="1865288" cy="67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Equals limit as h approaches 0 start fraction left parenthesis 1 plus h right parenthesis squared minus left parenthesis 1 right parenthesis squared over h end fraction.">
            <a:extLst>
              <a:ext uri="{FF2B5EF4-FFF2-40B4-BE49-F238E27FC236}">
                <a16:creationId xmlns:a16="http://schemas.microsoft.com/office/drawing/2014/main" id="{43BFAFD4-3C1B-4D27-A1EA-012AD83D7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26997"/>
              </p:ext>
            </p:extLst>
          </p:nvPr>
        </p:nvGraphicFramePr>
        <p:xfrm>
          <a:off x="1922434" y="3677813"/>
          <a:ext cx="1924335" cy="72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16" name="Object 15" descr="Equals limit as h approaches 0 start fraction left parenthesis 1 plus h right parenthesis squared minus left parenthesis 1 right parenthesis squared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34" y="3677813"/>
                        <a:ext cx="1924335" cy="724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Equals limit as h approaches 0 start fraction 1 plus 2 h plus h squared minus 1 over h end fraction.">
            <a:extLst>
              <a:ext uri="{FF2B5EF4-FFF2-40B4-BE49-F238E27FC236}">
                <a16:creationId xmlns:a16="http://schemas.microsoft.com/office/drawing/2014/main" id="{1E634E71-CB77-4E7D-A002-5FA4E8E0B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879037"/>
              </p:ext>
            </p:extLst>
          </p:nvPr>
        </p:nvGraphicFramePr>
        <p:xfrm>
          <a:off x="1915149" y="4494744"/>
          <a:ext cx="1883941" cy="65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9" imgW="1168200" imgH="406080" progId="Equation.DSMT4">
                  <p:embed/>
                </p:oleObj>
              </mc:Choice>
              <mc:Fallback>
                <p:oleObj name="Equation" r:id="rId9" imgW="1168200" imgH="406080" progId="Equation.DSMT4">
                  <p:embed/>
                  <p:pic>
                    <p:nvPicPr>
                      <p:cNvPr id="17" name="Object 16" descr="Equals limit as h approaches 0 start fraction 1 plus 2 h plus h squared minus 1 over h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149" y="4494744"/>
                        <a:ext cx="1883941" cy="655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Continued solution for finding slope.&#10;Long description is available in notes, press F6">
            <a:extLst>
              <a:ext uri="{FF2B5EF4-FFF2-40B4-BE49-F238E27FC236}">
                <a16:creationId xmlns:a16="http://schemas.microsoft.com/office/drawing/2014/main" id="{19F8F5C8-6D71-4EE0-AAA3-088E5BD6A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794036"/>
              </p:ext>
            </p:extLst>
          </p:nvPr>
        </p:nvGraphicFramePr>
        <p:xfrm>
          <a:off x="1922434" y="5234034"/>
          <a:ext cx="4345835" cy="66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11" imgW="2641320" imgH="406080" progId="Equation.DSMT4">
                  <p:embed/>
                </p:oleObj>
              </mc:Choice>
              <mc:Fallback>
                <p:oleObj name="Equation" r:id="rId11" imgW="2641320" imgH="406080" progId="Equation.DSMT4">
                  <p:embed/>
                  <p:pic>
                    <p:nvPicPr>
                      <p:cNvPr id="18" name="Object 17" descr="Continued solution for finding slope.&#10;Long description is available in notes, press F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34" y="5234034"/>
                        <a:ext cx="4345835" cy="66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7523136E-9CBD-4A50-979F-5036BBBE51F3}"/>
              </a:ext>
            </a:extLst>
          </p:cNvPr>
          <p:cNvSpPr txBox="1">
            <a:spLocks/>
          </p:cNvSpPr>
          <p:nvPr/>
        </p:nvSpPr>
        <p:spPr>
          <a:xfrm>
            <a:off x="395358" y="5959901"/>
            <a:ext cx="3931545" cy="369332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refore, the tangent line to</a:t>
            </a:r>
            <a:endParaRPr lang="en-IN" sz="2400" dirty="0"/>
          </a:p>
        </p:txBody>
      </p:sp>
      <p:graphicFrame>
        <p:nvGraphicFramePr>
          <p:cNvPr id="11" name="Object 10" descr="y equals x squared.">
            <a:extLst>
              <a:ext uri="{FF2B5EF4-FFF2-40B4-BE49-F238E27FC236}">
                <a16:creationId xmlns:a16="http://schemas.microsoft.com/office/drawing/2014/main" id="{37FDA570-E544-4DB4-BD1F-D5926C77B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857576"/>
              </p:ext>
            </p:extLst>
          </p:nvPr>
        </p:nvGraphicFramePr>
        <p:xfrm>
          <a:off x="4421168" y="5933080"/>
          <a:ext cx="844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3" imgW="469800" imgH="228600" progId="Equation.DSMT4">
                  <p:embed/>
                </p:oleObj>
              </mc:Choice>
              <mc:Fallback>
                <p:oleObj name="Equation" r:id="rId13" imgW="469800" imgH="228600" progId="Equation.DSMT4">
                  <p:embed/>
                  <p:pic>
                    <p:nvPicPr>
                      <p:cNvPr id="19" name="Object 18" descr="y equals x squar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68" y="5933080"/>
                        <a:ext cx="844550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1DD705D9-1228-4D7B-B7DD-BAED64368C6C}"/>
              </a:ext>
            </a:extLst>
          </p:cNvPr>
          <p:cNvSpPr txBox="1">
            <a:spLocks/>
          </p:cNvSpPr>
          <p:nvPr/>
        </p:nvSpPr>
        <p:spPr>
          <a:xfrm>
            <a:off x="5326142" y="5976496"/>
            <a:ext cx="2762056" cy="366226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t (1,1) has slope 2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03606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B71DC99-A1FB-4ECD-924D-27ADEDA722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1" y="0"/>
            <a:ext cx="9059037" cy="72638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7D3DD3C-5EBA-43EB-9EA0-DB03951BD776}"/>
              </a:ext>
            </a:extLst>
          </p:cNvPr>
          <p:cNvSpPr/>
          <p:nvPr/>
        </p:nvSpPr>
        <p:spPr>
          <a:xfrm>
            <a:off x="63906" y="730250"/>
            <a:ext cx="842027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105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82E4994-0C3D-46C2-8EF9-D1BBEB122B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967" y="948341"/>
            <a:ext cx="2864024" cy="77826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0301F3A-B9FB-4725-B34A-A4024C0768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9925" y="979470"/>
            <a:ext cx="2231034" cy="74713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3F15AF-8D0F-4C8B-A37F-382CEB6C1B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57214" y="909997"/>
            <a:ext cx="2936663" cy="8197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6891667-261D-4154-8D83-4CCB7434D83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53891" y="970250"/>
            <a:ext cx="1878220" cy="79902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76047A3-D666-4391-99A1-2DEF9AF25E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3219" y="1490284"/>
            <a:ext cx="1732942" cy="75751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725F584-60F6-46ED-8A11-7493C325996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6225" y="1583675"/>
            <a:ext cx="2417820" cy="66412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1B4493D-F1C4-419B-8DC1-97C742C6833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215699"/>
            <a:ext cx="9017529" cy="747137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9C81CE65-779D-4C72-B823-97311E108CE4}"/>
              </a:ext>
            </a:extLst>
          </p:cNvPr>
          <p:cNvSpPr/>
          <p:nvPr/>
        </p:nvSpPr>
        <p:spPr>
          <a:xfrm>
            <a:off x="142212" y="3029458"/>
            <a:ext cx="882014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105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DFED9DF-8693-46FA-9C48-C8F31C3584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093" y="3194847"/>
            <a:ext cx="2947042" cy="76789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4AA5940D-954E-4BED-83F2-9547F26A96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922874" y="3138544"/>
            <a:ext cx="2542341" cy="830152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38FE5E9-CA5E-4830-B039-AD62F959449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60199" y="3163717"/>
            <a:ext cx="3683801" cy="79902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ECD0FE3-4959-4312-B9F7-60CAB8BD1D8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6186" y="3919849"/>
            <a:ext cx="4897897" cy="90279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1ED8167-B089-4433-ADB5-20E1465099AE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3219" y="4744044"/>
            <a:ext cx="3206462" cy="83015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4485381-6974-42C7-BAF4-5280435229F7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292011" y="4832513"/>
            <a:ext cx="3154579" cy="87166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7305D18-2421-4F6B-BADF-FE099C88024A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8536" y="5773786"/>
            <a:ext cx="3268726" cy="84053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748FB876-0AB7-4AD1-97F8-5BA49C4A8467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571178" y="5756875"/>
            <a:ext cx="3154578" cy="8093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EB4DDB77-FA49-4D5A-93F2-B0C86AC54DD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587353" y="5668411"/>
            <a:ext cx="1317867" cy="944298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9F38048-0A63-47E0-BBCE-4CE79D0F34A6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4701900" y="5735461"/>
            <a:ext cx="2334803" cy="830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51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D280918-CF11-46A0-97EF-F52C105F4A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29" y="75955"/>
            <a:ext cx="7768304" cy="817243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BB6C610-7A05-4A4D-BEBA-768C379AA5A7}"/>
              </a:ext>
            </a:extLst>
          </p:cNvPr>
          <p:cNvSpPr/>
          <p:nvPr/>
        </p:nvSpPr>
        <p:spPr>
          <a:xfrm>
            <a:off x="22929" y="863554"/>
            <a:ext cx="933441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r>
              <a:rPr lang="en-US" sz="105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08A0D61-6A7D-4326-9C01-F1E2A7C9E4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0325" y="1101387"/>
            <a:ext cx="1966773" cy="8441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DBDD1B3-30A9-445E-AD24-B324325799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77" y="1288757"/>
            <a:ext cx="2981592" cy="70049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CCD6D0B-ED98-42FC-943D-E1E0CC10E0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1222" y="1078935"/>
            <a:ext cx="1939831" cy="8890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F1E8812-5D21-4C5B-8A5B-31B5F5B91B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76430" y="1351621"/>
            <a:ext cx="1957793" cy="5747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DA33593-3081-4354-A916-AD7CFC44542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8304" y="2039870"/>
            <a:ext cx="1733275" cy="65559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86E7C4F-E969-49FD-B89B-AA7126E5BE4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2712" y="2092630"/>
            <a:ext cx="1158510" cy="6915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CA79060-556B-4F93-BB16-8A2DCA6F9341}"/>
                  </a:ext>
                </a:extLst>
              </p:cNvPr>
              <p:cNvSpPr/>
              <p:nvPr/>
            </p:nvSpPr>
            <p:spPr>
              <a:xfrm>
                <a:off x="2521130" y="2158155"/>
                <a:ext cx="1331582" cy="6619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CA79060-556B-4F93-BB16-8A2DCA6F93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130" y="2158155"/>
                <a:ext cx="1331582" cy="661912"/>
              </a:xfrm>
              <a:prstGeom prst="rect">
                <a:avLst/>
              </a:prstGeom>
              <a:blipFill>
                <a:blip r:embed="rId9"/>
                <a:stretch>
                  <a:fillRect t="-12844" r="-18349" b="-55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E8EEEA03-95E7-4F5D-BC09-6CC865DBDE1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483" y="2746079"/>
            <a:ext cx="8412829" cy="60711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FFC8F12-1C86-4282-9D24-89BA06C470F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929" y="3433256"/>
            <a:ext cx="5145994" cy="114676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B23031F-D43C-46F0-A112-1B4678A1F0BC}"/>
              </a:ext>
            </a:extLst>
          </p:cNvPr>
          <p:cNvSpPr/>
          <p:nvPr/>
        </p:nvSpPr>
        <p:spPr>
          <a:xfrm>
            <a:off x="22929" y="4548342"/>
            <a:ext cx="799678" cy="3056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105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olution:</a:t>
            </a:r>
            <a:endParaRPr lang="en-US" sz="105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EF94404-0D10-4710-B240-D4D29617ACE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00211" y="3971094"/>
            <a:ext cx="3131925" cy="67456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F5A5A62-A359-4E26-950D-E3E8DB2173A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05106" y="4497445"/>
            <a:ext cx="3922134" cy="71311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BDD3EEF-C16C-411B-B5CD-F00EC9019B8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68597" y="5160164"/>
            <a:ext cx="1802062" cy="75166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352D335-D1C2-474C-BD39-DAAE951397D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992096" y="5157165"/>
            <a:ext cx="2042127" cy="67559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6205BAA-463E-4275-875A-6EA98CD6DD09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883426" y="6077075"/>
            <a:ext cx="2611545" cy="58783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A38D84A8-E325-404F-8C7C-BDB674F52243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794928" y="3410931"/>
            <a:ext cx="3478849" cy="58783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D627C40-DE71-4DB5-8C80-9B4ABE4A5EF7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13423" y="4704342"/>
            <a:ext cx="3530712" cy="73438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BCA312F-A61E-437C-9099-F527E0A0961A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" y="5524314"/>
            <a:ext cx="4947160" cy="1196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37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ADA052C4-6F29-46DC-9113-1B1D8BBA1238}">
  <ds:schemaRefs>
    <ds:schemaRef ds:uri="http://purl.org/dc/dcmitype/"/>
    <ds:schemaRef ds:uri="http://schemas.microsoft.com/office/2006/documentManagement/types"/>
    <ds:schemaRef ds:uri="http://www.w3.org/XML/1998/namespace"/>
    <ds:schemaRef ds:uri="7c1bd8dc-4e40-424f-a15f-9ffcd522197f"/>
    <ds:schemaRef ds:uri="http://purl.org/dc/terms/"/>
    <ds:schemaRef ds:uri="http://schemas.microsoft.com/office/infopath/2007/PartnerControls"/>
    <ds:schemaRef ds:uri="http://schemas.microsoft.com/office/2006/metadata/properties"/>
    <ds:schemaRef ds:uri="http://schemas.openxmlformats.org/package/2006/metadata/core-properties"/>
    <ds:schemaRef ds:uri="6125ffc9-2c56-435e-8267-1393444907b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0321</TotalTime>
  <Words>283</Words>
  <Application>Microsoft Office PowerPoint</Application>
  <PresentationFormat>On-screen Show (4:3)</PresentationFormat>
  <Paragraphs>3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mbria Math</vt:lpstr>
      <vt:lpstr>Noto Sans Symbols</vt:lpstr>
      <vt:lpstr>Times New Roman</vt:lpstr>
      <vt:lpstr>Verdana</vt:lpstr>
      <vt:lpstr>USHE</vt:lpstr>
      <vt:lpstr>Bitmap Image</vt:lpstr>
      <vt:lpstr>Equation</vt:lpstr>
      <vt:lpstr>Chapter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51</cp:revision>
  <dcterms:modified xsi:type="dcterms:W3CDTF">2024-08-27T05:33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